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5D4AABEA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B7769C">
        <w:rPr>
          <w:rFonts w:ascii="Arial" w:hAnsi="Arial" w:cs="Arial"/>
          <w:noProof/>
        </w:rPr>
        <w:t>6</w:t>
      </w:r>
      <w:r w:rsidR="00476B45">
        <w:rPr>
          <w:rFonts w:ascii="Arial" w:hAnsi="Arial" w:cs="Arial"/>
          <w:noProof/>
        </w:rPr>
        <w:t xml:space="preserve"> version </w:t>
      </w:r>
      <w:r w:rsidR="00913BBE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3EA75B9C" w14:textId="34287808" w:rsidR="00913BBE" w:rsidRPr="00821C0B" w:rsidRDefault="0017282D" w:rsidP="00913BBE">
      <w:pPr>
        <w:pStyle w:val="Uppgift"/>
      </w:pPr>
      <w:r>
        <w:rPr>
          <w:rStyle w:val="Uppgiftssiffra"/>
        </w:rPr>
        <w:t xml:space="preserve">  </w:t>
      </w:r>
      <w:proofErr w:type="gramStart"/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15724C" w:rsidRPr="00D843BD">
        <w:t xml:space="preserve"> </w:t>
      </w:r>
      <w:r w:rsidR="00913BBE">
        <w:rPr>
          <w:rStyle w:val="Uppgiftssiffra"/>
        </w:rPr>
        <w:tab/>
      </w:r>
      <w:proofErr w:type="gramEnd"/>
      <w:r w:rsidR="00913BBE" w:rsidRPr="00821C0B">
        <w:t xml:space="preserve">Hur många sexor får du ungefär om du kastar en </w:t>
      </w:r>
      <w:r w:rsidR="00913BBE">
        <w:t xml:space="preserve">vanlig </w:t>
      </w:r>
      <w:r w:rsidR="00913BBE" w:rsidRPr="00821C0B">
        <w:t>tärning 300 ggr?</w:t>
      </w:r>
    </w:p>
    <w:p w14:paraId="35724FA8" w14:textId="77777777" w:rsidR="00913BBE" w:rsidRDefault="00913BBE" w:rsidP="00913BBE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proofErr w:type="gramStart"/>
      <w:r>
        <w:t>Yusuf  kastade</w:t>
      </w:r>
      <w:proofErr w:type="gramEnd"/>
      <w:r>
        <w:t xml:space="preserve"> 20 pilar mot en tavla. Diagrammet visar resultatet.</w:t>
      </w:r>
    </w:p>
    <w:p w14:paraId="7D66ADA7" w14:textId="6A7C3AF3" w:rsidR="00913BBE" w:rsidRDefault="00913BBE" w:rsidP="00913BBE">
      <w:pPr>
        <w:pStyle w:val="Uppgift"/>
      </w:pPr>
      <w:r>
        <w:tab/>
        <w:t>a)  Vilket är typvärdet?</w:t>
      </w:r>
    </w:p>
    <w:p w14:paraId="6720E6C3" w14:textId="34D2A796" w:rsidR="00913BBE" w:rsidRDefault="00913BBE" w:rsidP="00913BBE">
      <w:pPr>
        <w:pStyle w:val="Uppgift"/>
      </w:pPr>
      <w:r>
        <w:tab/>
        <w:t>b)  Vilken är medianen?</w:t>
      </w:r>
    </w:p>
    <w:p w14:paraId="7441B3DC" w14:textId="4E75E1C6" w:rsidR="00913BBE" w:rsidRDefault="00913BBE" w:rsidP="00913BBE">
      <w:pPr>
        <w:pStyle w:val="Uppgift"/>
      </w:pPr>
      <w:r>
        <w:tab/>
        <w:t>c)  Vilken är variationsbredden?</w:t>
      </w:r>
    </w:p>
    <w:p w14:paraId="4D663240" w14:textId="1F4B0466" w:rsidR="002A22B6" w:rsidRDefault="00913BBE" w:rsidP="002A22B6">
      <w:pPr>
        <w:pStyle w:val="Uppgift"/>
      </w:pPr>
      <w:r>
        <w:rPr>
          <w:rStyle w:val="Uppgiftssiffra"/>
        </w:rPr>
        <w:tab/>
      </w:r>
      <w:r w:rsidR="002A22B6">
        <w:rPr>
          <w:rFonts w:ascii="Arial Black" w:hAnsi="Arial Black"/>
          <w:noProof/>
          <w:sz w:val="24"/>
          <w:szCs w:val="20"/>
        </w:rPr>
        <w:drawing>
          <wp:inline distT="0" distB="0" distL="0" distR="0" wp14:anchorId="369B2F5C" wp14:editId="721D7C0A">
            <wp:extent cx="1737227" cy="1409448"/>
            <wp:effectExtent l="0" t="0" r="0" b="635"/>
            <wp:docPr id="28" name="Bildobjek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Bildobjekt 28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55597" cy="1424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22B6">
        <w:rPr>
          <w:rStyle w:val="Uppgiftssiffra"/>
        </w:rPr>
        <w:t xml:space="preserve">  </w:t>
      </w:r>
      <w:r w:rsidR="002A22B6">
        <w:rPr>
          <w:noProof/>
        </w:rPr>
        <w:drawing>
          <wp:inline distT="0" distB="0" distL="0" distR="0" wp14:anchorId="4A1141E0" wp14:editId="69C40043">
            <wp:extent cx="2493264" cy="1524000"/>
            <wp:effectExtent l="0" t="0" r="2540" b="0"/>
            <wp:docPr id="29" name="Bildobjekt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Bildobjekt 2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3264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380FA7" w14:textId="64A29505" w:rsidR="00913BBE" w:rsidRDefault="00913BBE" w:rsidP="00913BBE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3</w:t>
      </w:r>
      <w:r>
        <w:rPr>
          <w:rStyle w:val="Uppgiftssiffra"/>
        </w:rPr>
        <w:tab/>
      </w:r>
      <w:r>
        <w:t>På hur många sätt kan en kö ordnas, om kön består av</w:t>
      </w:r>
    </w:p>
    <w:p w14:paraId="44BD42A6" w14:textId="77777777" w:rsidR="00913BBE" w:rsidRPr="00E96C67" w:rsidRDefault="00913BBE" w:rsidP="00B2116F">
      <w:pPr>
        <w:pStyle w:val="Rad2"/>
        <w:rPr>
          <w:lang w:val="sv-SE"/>
        </w:rPr>
      </w:pPr>
      <w:r w:rsidRPr="007F6581">
        <w:rPr>
          <w:lang w:val="sv-SE"/>
        </w:rPr>
        <w:tab/>
      </w:r>
      <w:r w:rsidRPr="00E96C67">
        <w:rPr>
          <w:lang w:val="sv-SE"/>
        </w:rPr>
        <w:t>a)  3 personer</w:t>
      </w:r>
    </w:p>
    <w:p w14:paraId="2BB2B100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b)  4 personer</w:t>
      </w:r>
    </w:p>
    <w:p w14:paraId="013D068D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c)  5 personer</w:t>
      </w:r>
    </w:p>
    <w:p w14:paraId="1D30EF85" w14:textId="77777777" w:rsidR="00913BBE" w:rsidRDefault="00913BBE" w:rsidP="00913BBE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4</w:t>
      </w:r>
      <w:r>
        <w:rPr>
          <w:rStyle w:val="Uppgiftssiffra"/>
        </w:rPr>
        <w:tab/>
      </w:r>
      <w:r>
        <w:t>”Jag håller med dig till 110 %!”</w:t>
      </w:r>
    </w:p>
    <w:p w14:paraId="79617FCE" w14:textId="7089991B" w:rsidR="00913BBE" w:rsidRDefault="00913BBE" w:rsidP="00913BBE">
      <w:pPr>
        <w:pStyle w:val="Uppgift"/>
      </w:pPr>
      <w:r>
        <w:tab/>
        <w:t>Vad säger du om det påståendet?</w:t>
      </w:r>
    </w:p>
    <w:p w14:paraId="2C70F9E9" w14:textId="69C3A548" w:rsidR="00913BBE" w:rsidRPr="00F86DFF" w:rsidRDefault="00913BBE" w:rsidP="00913BBE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5</w:t>
      </w:r>
      <w:r>
        <w:rPr>
          <w:rStyle w:val="Uppgiftssiffra"/>
        </w:rPr>
        <w:tab/>
      </w:r>
      <w:r w:rsidRPr="00F86DFF">
        <w:t>Ett lotteri har 150 lotter, men bara en vinstlott. Tora köper 30 lotter</w:t>
      </w:r>
      <w:r>
        <w:t>.</w:t>
      </w:r>
      <w:r>
        <w:br/>
      </w:r>
      <w:r w:rsidRPr="00F86DFF">
        <w:t>Hur stor är sannolikheten uttryckt i procent att hon vinner?</w:t>
      </w:r>
    </w:p>
    <w:p w14:paraId="05302974" w14:textId="0C37C300" w:rsidR="00913BBE" w:rsidRPr="006C66D2" w:rsidRDefault="00913BBE" w:rsidP="00913BBE">
      <w:pPr>
        <w:pStyle w:val="Uppgiftluftver"/>
      </w:pPr>
      <w:r w:rsidRPr="006C66D2">
        <w:rPr>
          <w:rStyle w:val="Uppgiftssiffra"/>
          <w:rFonts w:ascii="Arial" w:hAnsi="Arial"/>
          <w:sz w:val="22"/>
        </w:rPr>
        <w:t xml:space="preserve"> </w:t>
      </w:r>
      <w:r w:rsidRPr="006C66D2">
        <w:rPr>
          <w:rStyle w:val="Uppgiftssiffra"/>
        </w:rPr>
        <w:t xml:space="preserve"> 6</w:t>
      </w:r>
      <w:r w:rsidRPr="006C66D2">
        <w:rPr>
          <w:szCs w:val="20"/>
        </w:rPr>
        <w:tab/>
      </w:r>
      <w:r w:rsidRPr="006C66D2">
        <w:t xml:space="preserve">Under en vecka föll det 175 mm regn i Tomelilla. Hur många millimeter </w:t>
      </w:r>
      <w:r w:rsidRPr="006C66D2">
        <w:br/>
        <w:t>regnade det i genomsnitt per dygn den veckan?</w:t>
      </w:r>
    </w:p>
    <w:p w14:paraId="20214715" w14:textId="23B2F766" w:rsidR="007B21EE" w:rsidRDefault="00913BBE" w:rsidP="00913BBE">
      <w:pPr>
        <w:pStyle w:val="Uppgiftluftver"/>
      </w:pPr>
      <w:r>
        <w:rPr>
          <w:rStyle w:val="Uppgiftssiffra"/>
        </w:rPr>
        <w:t xml:space="preserve">  </w:t>
      </w:r>
      <w:r>
        <w:rPr>
          <w:rStyle w:val="Uppgiftssiffra"/>
          <w:b/>
        </w:rPr>
        <w:t>7</w:t>
      </w:r>
      <w:r w:rsidRPr="00F86DFF">
        <w:rPr>
          <w:rFonts w:ascii="Arial Black" w:hAnsi="Arial Black"/>
          <w:sz w:val="20"/>
          <w:szCs w:val="20"/>
        </w:rPr>
        <w:tab/>
      </w:r>
      <w:r>
        <w:t>Förklara skillnaden mellan frekvens och relativ frekvens.</w:t>
      </w:r>
      <w:r w:rsidR="007B21EE">
        <w:br w:type="page"/>
      </w:r>
    </w:p>
    <w:p w14:paraId="26E16D3D" w14:textId="560B93F8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5FED9369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18A9D046" w14:textId="54FCC6BA" w:rsidR="00B2116F" w:rsidRDefault="008C78FA" w:rsidP="00B2116F">
      <w:pPr>
        <w:pStyle w:val="Uppgiftluftver"/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DB4FBF" w:rsidRPr="00DB4FBF">
        <w:t xml:space="preserve"> </w:t>
      </w:r>
      <w:r w:rsidR="00913BBE" w:rsidRPr="00821C0B">
        <w:tab/>
      </w:r>
      <w:r w:rsidR="00913BBE">
        <w:t xml:space="preserve">Titta tillbaka på diagrammet till uppgift 2. Beräkna medelvärdet. </w:t>
      </w:r>
    </w:p>
    <w:p w14:paraId="7BE098D2" w14:textId="4E8F423D" w:rsidR="00913BBE" w:rsidRDefault="00913BBE" w:rsidP="00B2116F">
      <w:pPr>
        <w:pStyle w:val="Uppgiftluftver"/>
        <w:spacing w:before="360"/>
      </w:pP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 xml:space="preserve">Du tar först en kula ur påse </w:t>
      </w:r>
      <w:r w:rsidRPr="00B31FE5">
        <w:t>A</w:t>
      </w:r>
      <w:r>
        <w:t xml:space="preserve"> och sen en ur påse </w:t>
      </w:r>
      <w:r w:rsidRPr="00B31FE5">
        <w:t>B</w:t>
      </w:r>
      <w:r>
        <w:t xml:space="preserve">. Hur stor är sannolikheten </w:t>
      </w:r>
      <w:r>
        <w:br/>
        <w:t>att en kula är vit och en är svart? Svara i procentform.</w:t>
      </w:r>
    </w:p>
    <w:p w14:paraId="7253B090" w14:textId="77777777" w:rsidR="00913BBE" w:rsidRDefault="00913BBE" w:rsidP="00913BBE">
      <w:pPr>
        <w:spacing w:before="100" w:beforeAutospacing="1" w:after="100" w:afterAutospacing="1"/>
        <w:ind w:firstLine="567"/>
        <w:outlineLvl w:val="0"/>
        <w:rPr>
          <w:rFonts w:ascii="Arial" w:eastAsia="Arial Unicode MS" w:hAnsi="Arial" w:cs="Arial Unicode MS"/>
          <w:b/>
          <w:bCs/>
          <w:kern w:val="36"/>
        </w:rPr>
      </w:pPr>
      <w:r>
        <w:rPr>
          <w:rFonts w:ascii="Arial" w:eastAsia="Arial Unicode MS" w:hAnsi="Arial" w:cs="Arial Unicode MS"/>
          <w:b/>
          <w:bCs/>
          <w:noProof/>
          <w:kern w:val="36"/>
        </w:rPr>
        <w:drawing>
          <wp:inline distT="0" distB="0" distL="0" distR="0" wp14:anchorId="03198734" wp14:editId="056495F5">
            <wp:extent cx="1508125" cy="1035050"/>
            <wp:effectExtent l="19050" t="0" r="0" b="0"/>
            <wp:docPr id="4" name="Bildobjekt 3" descr="Ö 5 ver 2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2_9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08125" cy="1035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A98352" w14:textId="77777777" w:rsidR="00913BBE" w:rsidRDefault="00913BBE" w:rsidP="00913BBE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>Under en tipspromenad med 10 frågor fick deltagarna följande antal rätt:</w:t>
      </w:r>
    </w:p>
    <w:p w14:paraId="751F8FC4" w14:textId="15014DD7" w:rsidR="00913BBE" w:rsidRDefault="00913BBE" w:rsidP="00913BBE">
      <w:pPr>
        <w:pStyle w:val="Uppgiftluftver"/>
      </w:pPr>
      <w:r>
        <w:rPr>
          <w:rStyle w:val="Uppgiftssiffra"/>
        </w:rPr>
        <w:tab/>
      </w:r>
      <w:r w:rsidR="00F74BFB">
        <w:rPr>
          <w:noProof/>
        </w:rPr>
        <w:drawing>
          <wp:inline distT="0" distB="0" distL="0" distR="0" wp14:anchorId="02C87D10" wp14:editId="6E13DD16">
            <wp:extent cx="1695064" cy="942975"/>
            <wp:effectExtent l="0" t="0" r="635" b="0"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Bildobjekt 27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702430" cy="947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DB4E22" w14:textId="12AE9884" w:rsidR="00913BBE" w:rsidRDefault="00913BBE" w:rsidP="00913BBE">
      <w:pPr>
        <w:pStyle w:val="Uppgiftluftver"/>
      </w:pPr>
      <w:r>
        <w:rPr>
          <w:rStyle w:val="Uppgiftssiffra"/>
        </w:rPr>
        <w:tab/>
      </w:r>
      <w:r>
        <w:t xml:space="preserve">Presentera resultatet i en frekvenstabell och sedan i ett stolpdiagram med </w:t>
      </w:r>
      <w:r>
        <w:br/>
        <w:t xml:space="preserve">den relativa frekvensen längs </w:t>
      </w:r>
      <w:r w:rsidRPr="00662E02">
        <w:rPr>
          <w:i/>
        </w:rPr>
        <w:t>y</w:t>
      </w:r>
      <w:r>
        <w:t>-axeln.</w:t>
      </w:r>
    </w:p>
    <w:p w14:paraId="365158FA" w14:textId="57842ECE" w:rsidR="00913BBE" w:rsidRDefault="00F74BFB" w:rsidP="00913BBE">
      <w:pPr>
        <w:pStyle w:val="Uppgiftluftver"/>
      </w:pPr>
      <w:r>
        <w:rPr>
          <w:noProof/>
        </w:rPr>
        <w:drawing>
          <wp:anchor distT="0" distB="0" distL="114300" distR="114300" simplePos="0" relativeHeight="251721728" behindDoc="0" locked="0" layoutInCell="1" allowOverlap="1" wp14:anchorId="49650E6E" wp14:editId="666BBB6E">
            <wp:simplePos x="0" y="0"/>
            <wp:positionH relativeFrom="column">
              <wp:posOffset>3501390</wp:posOffset>
            </wp:positionH>
            <wp:positionV relativeFrom="paragraph">
              <wp:posOffset>209550</wp:posOffset>
            </wp:positionV>
            <wp:extent cx="1159200" cy="1159200"/>
            <wp:effectExtent l="0" t="0" r="3175" b="3175"/>
            <wp:wrapNone/>
            <wp:docPr id="26" name="Bildobjek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Bildobjekt 26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59200" cy="115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3BBE">
        <w:rPr>
          <w:rStyle w:val="Uppgiftssiffra"/>
        </w:rPr>
        <w:t>11</w:t>
      </w:r>
      <w:r w:rsidR="00913BBE" w:rsidRPr="00821C0B">
        <w:tab/>
      </w:r>
      <w:r w:rsidR="00913BBE">
        <w:t xml:space="preserve">Ett lyckohjul ser ut som bilden visar. Jonas har </w:t>
      </w:r>
      <w:r w:rsidR="00913BBE">
        <w:br/>
        <w:t xml:space="preserve">i en tävling fått som vinst att snurra på hjulet </w:t>
      </w:r>
      <w:r w:rsidR="00913BBE">
        <w:br/>
        <w:t xml:space="preserve">två gånger. De belopp som hjulet stannar på </w:t>
      </w:r>
      <w:r w:rsidR="00913BBE">
        <w:br/>
        <w:t>vinner Jonas. Hur stor är sannolikheten att han</w:t>
      </w:r>
    </w:p>
    <w:p w14:paraId="69CF3480" w14:textId="77777777" w:rsidR="00913BBE" w:rsidRPr="00913BBE" w:rsidRDefault="00913BBE" w:rsidP="00913BBE">
      <w:pPr>
        <w:pStyle w:val="Uppgift"/>
        <w:rPr>
          <w:lang w:val="nb-NO"/>
        </w:rPr>
      </w:pPr>
      <w:r w:rsidRPr="00821C0B">
        <w:tab/>
      </w:r>
      <w:r w:rsidRPr="00913BBE">
        <w:rPr>
          <w:lang w:val="nb-NO"/>
        </w:rPr>
        <w:t>a)  vinner 2 000 kr</w:t>
      </w:r>
    </w:p>
    <w:p w14:paraId="4D1E0FDB" w14:textId="77777777" w:rsidR="00913BBE" w:rsidRPr="00913BBE" w:rsidRDefault="00913BBE" w:rsidP="00913BBE">
      <w:pPr>
        <w:pStyle w:val="Uppgift"/>
        <w:rPr>
          <w:lang w:val="nb-NO"/>
        </w:rPr>
      </w:pPr>
      <w:r w:rsidRPr="00913BBE">
        <w:rPr>
          <w:lang w:val="nb-NO"/>
        </w:rPr>
        <w:tab/>
        <w:t>b)  vinner 600 kr</w:t>
      </w:r>
    </w:p>
    <w:p w14:paraId="155319FB" w14:textId="77777777" w:rsidR="00913BBE" w:rsidRPr="006C66D2" w:rsidRDefault="00913BBE" w:rsidP="00913BBE">
      <w:pPr>
        <w:pStyle w:val="Uppgift"/>
      </w:pPr>
      <w:r w:rsidRPr="00913BBE">
        <w:rPr>
          <w:lang w:val="nb-NO"/>
        </w:rPr>
        <w:tab/>
      </w:r>
      <w:r w:rsidRPr="006C66D2">
        <w:t>c)  vinner 200 kr eller mindre</w:t>
      </w:r>
    </w:p>
    <w:p w14:paraId="3018685C" w14:textId="1C24A32B" w:rsidR="00913BBE" w:rsidRDefault="00913BBE" w:rsidP="00913BBE">
      <w:pPr>
        <w:pStyle w:val="Uppgift"/>
      </w:pPr>
      <w:r w:rsidRPr="006C66D2">
        <w:tab/>
        <w:t>Svar</w:t>
      </w:r>
      <w:r>
        <w:t>a i bråkform.</w:t>
      </w:r>
    </w:p>
    <w:p w14:paraId="33685169" w14:textId="383CFF62" w:rsidR="00913BBE" w:rsidRDefault="00913BBE" w:rsidP="00913BBE">
      <w:pPr>
        <w:pStyle w:val="Uppgiftluftver"/>
        <w:rPr>
          <w:rFonts w:eastAsiaTheme="minorHAnsi"/>
          <w:lang w:eastAsia="en-US"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 w:rsidRPr="00291402">
        <w:rPr>
          <w:rFonts w:eastAsiaTheme="minorHAnsi"/>
          <w:lang w:eastAsia="en-US"/>
        </w:rPr>
        <w:t>Två av lapparna dras slumpmässigt. Hur stor är san</w:t>
      </w:r>
      <w:r>
        <w:rPr>
          <w:rFonts w:eastAsiaTheme="minorHAnsi"/>
          <w:lang w:eastAsia="en-US"/>
        </w:rPr>
        <w:t>nolikheten att det tal</w:t>
      </w:r>
      <w:r>
        <w:rPr>
          <w:rFonts w:eastAsiaTheme="minorHAnsi"/>
          <w:lang w:eastAsia="en-US"/>
        </w:rPr>
        <w:br/>
        <w:t>som bildas är delbart med 3</w:t>
      </w:r>
      <w:r w:rsidRPr="00291402">
        <w:rPr>
          <w:rFonts w:eastAsiaTheme="minorHAnsi"/>
          <w:lang w:eastAsia="en-US"/>
        </w:rPr>
        <w:t>?</w:t>
      </w:r>
    </w:p>
    <w:p w14:paraId="171E1D15" w14:textId="2583283E" w:rsidR="00DF4D9A" w:rsidRDefault="00DF4D9A" w:rsidP="00913BBE">
      <w:pPr>
        <w:pStyle w:val="Uppgiftluftver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</w:r>
      <w:r>
        <w:rPr>
          <w:rFonts w:eastAsiaTheme="minorHAnsi"/>
          <w:noProof/>
          <w:lang w:eastAsia="en-US"/>
        </w:rPr>
        <w:drawing>
          <wp:inline distT="0" distB="0" distL="0" distR="0" wp14:anchorId="33AB974F" wp14:editId="04F84F9F">
            <wp:extent cx="1200912" cy="972312"/>
            <wp:effectExtent l="0" t="0" r="0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0912" cy="972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3F54" w14:textId="217809A6" w:rsidR="007B21EE" w:rsidRDefault="00913BBE" w:rsidP="00913BBE">
      <w:pPr>
        <w:pStyle w:val="Uppgiftluftver"/>
        <w:rPr>
          <w:b/>
        </w:rPr>
      </w:pPr>
      <w:r>
        <w:rPr>
          <w:rFonts w:eastAsiaTheme="minorHAnsi"/>
          <w:lang w:eastAsia="en-US"/>
        </w:rPr>
        <w:tab/>
      </w:r>
      <w:r w:rsidR="007B21EE"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2746881" w14:textId="77777777" w:rsidR="0011189D" w:rsidRDefault="0011189D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</w:p>
    <w:p w14:paraId="57B33FE1" w14:textId="57E47549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046AE437" w14:textId="77777777" w:rsidR="00913BBE" w:rsidRPr="00E72282" w:rsidRDefault="00913BBE" w:rsidP="00B2116F">
      <w:pPr>
        <w:pStyle w:val="Uppgiftluftver"/>
      </w:pPr>
      <w:r w:rsidRPr="00A80610">
        <w:rPr>
          <w:rStyle w:val="Uppgiftssiffra"/>
        </w:rPr>
        <w:t xml:space="preserve">  1</w:t>
      </w:r>
      <w:r>
        <w:rPr>
          <w:b/>
        </w:rPr>
        <w:tab/>
      </w:r>
      <w:r w:rsidRPr="00E72282">
        <w:t>50 ggr</w:t>
      </w:r>
    </w:p>
    <w:p w14:paraId="13C1B7E6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2</w:t>
      </w:r>
      <w:r w:rsidRPr="00E72282">
        <w:rPr>
          <w:b/>
        </w:rPr>
        <w:tab/>
      </w:r>
      <w:r w:rsidRPr="00E72282">
        <w:t>a) 7 poäng</w:t>
      </w:r>
    </w:p>
    <w:p w14:paraId="09B8A296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b) 6,5 poäng</w:t>
      </w:r>
    </w:p>
    <w:p w14:paraId="0B421888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c) 7 poäng</w:t>
      </w:r>
    </w:p>
    <w:p w14:paraId="01B3CA30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3</w:t>
      </w:r>
      <w:r w:rsidRPr="00E72282">
        <w:rPr>
          <w:b/>
        </w:rPr>
        <w:tab/>
      </w:r>
      <w:r w:rsidRPr="00E72282">
        <w:t>a) 6 sätt ( 3 ∙</w:t>
      </w:r>
      <w:r w:rsidRPr="00E72282">
        <w:rPr>
          <w:i/>
        </w:rPr>
        <w:t xml:space="preserve"> </w:t>
      </w:r>
      <w:r w:rsidRPr="00E72282">
        <w:t>2 ∙ 1)</w:t>
      </w:r>
    </w:p>
    <w:p w14:paraId="6960506D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b) 24 sätt (4 ∙ 3 ∙ 2 ∙ 1)</w:t>
      </w:r>
    </w:p>
    <w:p w14:paraId="2EFA6042" w14:textId="77777777" w:rsidR="00913BBE" w:rsidRPr="00E96C67" w:rsidRDefault="00913BBE" w:rsidP="00B2116F">
      <w:pPr>
        <w:pStyle w:val="Rad2"/>
        <w:rPr>
          <w:lang w:val="sv-SE"/>
        </w:rPr>
      </w:pPr>
      <w:r w:rsidRPr="00E96C67">
        <w:rPr>
          <w:lang w:val="sv-SE"/>
        </w:rPr>
        <w:tab/>
        <w:t>c) 120 sätt ( 5 ∙ 4 ∙ 3 ∙ 2 ∙ 1)</w:t>
      </w:r>
    </w:p>
    <w:p w14:paraId="564B9BB7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4</w:t>
      </w:r>
      <w:r w:rsidRPr="00E72282">
        <w:tab/>
        <w:t>Det är felaktigt efterso</w:t>
      </w:r>
      <w:r>
        <w:t>m</w:t>
      </w:r>
      <w:r w:rsidRPr="00E72282">
        <w:t xml:space="preserve"> </w:t>
      </w:r>
      <w:r>
        <w:t xml:space="preserve">en </w:t>
      </w:r>
      <w:r w:rsidRPr="00E72282">
        <w:t>sannolikhet inte kan vara högre än 100 %.</w:t>
      </w:r>
    </w:p>
    <w:p w14:paraId="2DA1B038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5</w:t>
      </w:r>
      <w:r w:rsidRPr="00E72282">
        <w:rPr>
          <w:b/>
        </w:rPr>
        <w:tab/>
      </w:r>
      <w:r w:rsidRPr="00E72282">
        <w:t>20 %</w:t>
      </w:r>
    </w:p>
    <w:p w14:paraId="2EF22E09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6</w:t>
      </w:r>
      <w:r w:rsidRPr="00E72282">
        <w:tab/>
        <w:t xml:space="preserve">25 mm </w:t>
      </w:r>
    </w:p>
    <w:p w14:paraId="1BDCD302" w14:textId="77777777" w:rsidR="00913BBE" w:rsidRPr="00E72282" w:rsidRDefault="00913BBE" w:rsidP="00B2116F">
      <w:pPr>
        <w:pStyle w:val="Uppgiftluftver"/>
      </w:pPr>
      <w:r w:rsidRPr="004E3368">
        <w:rPr>
          <w:rStyle w:val="Uppgiftssiffra"/>
        </w:rPr>
        <w:t xml:space="preserve">  7</w:t>
      </w:r>
      <w:r>
        <w:tab/>
        <w:t>Frekvensen talar om t ex hur må</w:t>
      </w:r>
      <w:r w:rsidRPr="00E72282">
        <w:t>nga sexor man får om man kastar en turning ett antal gånger. Den relativ</w:t>
      </w:r>
      <w:r>
        <w:t>a</w:t>
      </w:r>
      <w:r w:rsidRPr="00E72282">
        <w:t xml:space="preserve"> frekvensen talar om hur stor andel av kasten som är 6:or.</w:t>
      </w:r>
    </w:p>
    <w:p w14:paraId="0197AF00" w14:textId="77777777" w:rsidR="00913BBE" w:rsidRPr="004E3368" w:rsidRDefault="00913BBE" w:rsidP="00913BBE">
      <w:pPr>
        <w:pStyle w:val="FormatmallRubrik114pt"/>
        <w:rPr>
          <w:rFonts w:eastAsia="Arial Unicode MS"/>
          <w:kern w:val="36"/>
          <w:lang w:val="sv-SE"/>
        </w:rPr>
      </w:pPr>
      <w:r w:rsidRPr="004E3368">
        <w:rPr>
          <w:rFonts w:eastAsia="Arial Unicode MS"/>
          <w:kern w:val="36"/>
          <w:lang w:val="sv-SE"/>
        </w:rPr>
        <w:t>Del II</w:t>
      </w:r>
    </w:p>
    <w:p w14:paraId="33213A1D" w14:textId="77777777" w:rsidR="00913BBE" w:rsidRPr="00E72282" w:rsidRDefault="00913BBE" w:rsidP="00913BBE">
      <w:pPr>
        <w:pStyle w:val="Uppgift"/>
      </w:pPr>
      <w:r w:rsidRPr="004E3368">
        <w:rPr>
          <w:rStyle w:val="Uppgiftssiffra"/>
        </w:rPr>
        <w:t xml:space="preserve">  8</w:t>
      </w:r>
      <w:r w:rsidRPr="00E72282">
        <w:rPr>
          <w:b/>
        </w:rPr>
        <w:tab/>
      </w:r>
      <w:r w:rsidRPr="00E72282">
        <w:t>6,3</w:t>
      </w:r>
      <w:r>
        <w:t xml:space="preserve"> poäng</w:t>
      </w:r>
    </w:p>
    <w:p w14:paraId="1CBF3D56" w14:textId="77777777" w:rsidR="00913BBE" w:rsidRPr="00E72282" w:rsidRDefault="00913BBE" w:rsidP="00913BBE">
      <w:pPr>
        <w:pStyle w:val="Uppgift"/>
        <w:rPr>
          <w:rFonts w:asciiTheme="minorHAnsi" w:eastAsiaTheme="minorHAnsi" w:hAnsiTheme="minorHAnsi" w:cstheme="minorBidi"/>
          <w:szCs w:val="22"/>
          <w:lang w:eastAsia="en-US"/>
        </w:rPr>
      </w:pPr>
      <w:r w:rsidRPr="004E3368">
        <w:rPr>
          <w:rStyle w:val="Uppgiftssiffra"/>
        </w:rPr>
        <w:t xml:space="preserve">  9</w:t>
      </w:r>
      <w:r w:rsidRPr="00E72282">
        <w:tab/>
      </w:r>
      <w:r w:rsidRPr="00B2116F">
        <w:rPr>
          <w:rFonts w:eastAsiaTheme="minorHAnsi"/>
          <w:szCs w:val="22"/>
          <w:lang w:eastAsia="en-US"/>
        </w:rPr>
        <w:t>55 %</w:t>
      </w:r>
    </w:p>
    <w:p w14:paraId="6FA0C034" w14:textId="5E2CF572" w:rsidR="00913BBE" w:rsidRPr="00E72282" w:rsidRDefault="00913BBE" w:rsidP="00913BBE">
      <w:pPr>
        <w:pStyle w:val="Uppgift"/>
      </w:pPr>
      <w:r w:rsidRPr="00E72282">
        <w:rPr>
          <w:rFonts w:asciiTheme="minorHAnsi" w:eastAsiaTheme="minorHAnsi" w:hAnsiTheme="minorHAnsi" w:cstheme="minorBidi"/>
          <w:szCs w:val="22"/>
          <w:lang w:eastAsia="en-US"/>
        </w:rPr>
        <w:tab/>
      </w:r>
      <w:r w:rsidRPr="00E72282">
        <w:t>(</w:t>
      </w:r>
      <w:bookmarkStart w:id="0" w:name="MTBlankEqn"/>
      <w:r w:rsidR="007F6581" w:rsidRPr="007F6581">
        <w:rPr>
          <w:position w:val="-22"/>
        </w:rPr>
        <w:object w:dxaOrig="220" w:dyaOrig="580" w14:anchorId="7598344B">
          <v:shape id="_x0000_i1026" type="#_x0000_t75" style="width:11.25pt;height:29.25pt" o:ole="">
            <v:imagedata r:id="rId15" o:title=""/>
          </v:shape>
          <o:OLEObject Type="Embed" ProgID="Equation.DSMT4" ShapeID="_x0000_i1026" DrawAspect="Content" ObjectID="_1731265247" r:id="rId16"/>
        </w:object>
      </w:r>
      <w:bookmarkEnd w:id="0"/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∙ </w:t>
      </w:r>
      <w:r w:rsidR="007F6581" w:rsidRPr="007F6581">
        <w:rPr>
          <w:position w:val="-22"/>
        </w:rPr>
        <w:object w:dxaOrig="220" w:dyaOrig="580" w14:anchorId="01062C0A">
          <v:shape id="_x0000_i1027" type="#_x0000_t75" style="width:11.25pt;height:29.25pt" o:ole="">
            <v:imagedata r:id="rId17" o:title=""/>
          </v:shape>
          <o:OLEObject Type="Embed" ProgID="Equation.DSMT4" ShapeID="_x0000_i1027" DrawAspect="Content" ObjectID="_1731265248" r:id="rId18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+ </w:t>
      </w:r>
      <w:r w:rsidR="007F6581" w:rsidRPr="007F6581">
        <w:rPr>
          <w:position w:val="-22"/>
        </w:rPr>
        <w:object w:dxaOrig="220" w:dyaOrig="580" w14:anchorId="302C772B">
          <v:shape id="_x0000_i1028" type="#_x0000_t75" style="width:11.25pt;height:29.25pt" o:ole="">
            <v:imagedata r:id="rId19" o:title=""/>
          </v:shape>
          <o:OLEObject Type="Embed" ProgID="Equation.DSMT4" ShapeID="_x0000_i1028" DrawAspect="Content" ObjectID="_1731265249" r:id="rId20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 xml:space="preserve"> ∙ </w:t>
      </w:r>
      <w:r w:rsidR="007F6581" w:rsidRPr="007F6581">
        <w:rPr>
          <w:position w:val="-22"/>
        </w:rPr>
        <w:object w:dxaOrig="220" w:dyaOrig="580" w14:anchorId="719BCF5A">
          <v:shape id="_x0000_i1029" type="#_x0000_t75" style="width:11.25pt;height:29.25pt" o:ole="">
            <v:imagedata r:id="rId21" o:title=""/>
          </v:shape>
          <o:OLEObject Type="Embed" ProgID="Equation.DSMT4" ShapeID="_x0000_i1029" DrawAspect="Content" ObjectID="_1731265250" r:id="rId22"/>
        </w:object>
      </w:r>
      <w:r w:rsidRPr="00E72282">
        <w:rPr>
          <w:rFonts w:asciiTheme="minorHAnsi" w:eastAsiaTheme="minorHAnsi" w:hAnsiTheme="minorHAnsi" w:cstheme="minorBidi"/>
          <w:szCs w:val="22"/>
          <w:lang w:eastAsia="en-US"/>
        </w:rPr>
        <w:t>)</w:t>
      </w:r>
    </w:p>
    <w:p w14:paraId="04FA76AE" w14:textId="77777777" w:rsidR="00913BBE" w:rsidRDefault="00913BBE" w:rsidP="00913BBE">
      <w:pPr>
        <w:pStyle w:val="Uppgift"/>
      </w:pPr>
      <w:r w:rsidRPr="004E3368">
        <w:rPr>
          <w:rStyle w:val="Uppgiftssiffra"/>
        </w:rPr>
        <w:t>10</w:t>
      </w:r>
      <w:r w:rsidRPr="006C1BA2">
        <w:tab/>
        <w:t>a)</w:t>
      </w:r>
    </w:p>
    <w:p w14:paraId="17A79CBF" w14:textId="7A5F84D1" w:rsidR="00913BBE" w:rsidRDefault="00913BBE" w:rsidP="00913BBE">
      <w:pPr>
        <w:pStyle w:val="Uppgift"/>
        <w:rPr>
          <w:b/>
        </w:rPr>
      </w:pPr>
      <w:r w:rsidRPr="00E72282">
        <w:rPr>
          <w:b/>
        </w:rPr>
        <w:tab/>
      </w:r>
      <w:r>
        <w:rPr>
          <w:b/>
        </w:rPr>
        <w:t xml:space="preserve">   </w:t>
      </w:r>
      <w:r w:rsidR="00B2116F">
        <w:rPr>
          <w:b/>
          <w:noProof/>
        </w:rPr>
        <w:drawing>
          <wp:inline distT="0" distB="0" distL="0" distR="0" wp14:anchorId="3D772D07" wp14:editId="50BB6869">
            <wp:extent cx="1581912" cy="1411224"/>
            <wp:effectExtent l="0" t="0" r="0" b="0"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ildobjekt 23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81912" cy="1411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DB6546" w14:textId="4E91E8AC" w:rsidR="00913BBE" w:rsidRDefault="00913BBE" w:rsidP="00913BBE">
      <w:pPr>
        <w:pStyle w:val="Uppgift"/>
        <w:rPr>
          <w:b/>
        </w:rPr>
      </w:pPr>
      <w:r>
        <w:rPr>
          <w:b/>
        </w:rPr>
        <w:br w:type="column"/>
      </w:r>
    </w:p>
    <w:p w14:paraId="05C8F7DD" w14:textId="77777777" w:rsidR="00913BBE" w:rsidRPr="006C1BA2" w:rsidRDefault="00913BBE" w:rsidP="00913BBE">
      <w:pPr>
        <w:pStyle w:val="Uppgift"/>
      </w:pPr>
      <w:r w:rsidRPr="006C1BA2">
        <w:tab/>
        <w:t>b)</w:t>
      </w:r>
    </w:p>
    <w:p w14:paraId="09D98D10" w14:textId="29E48FE6" w:rsidR="00913BBE" w:rsidRPr="006C1BA2" w:rsidRDefault="00913BBE" w:rsidP="00913BBE">
      <w:pPr>
        <w:pStyle w:val="Uppgift"/>
      </w:pPr>
      <w:r>
        <w:rPr>
          <w:b/>
        </w:rPr>
        <w:tab/>
        <w:t xml:space="preserve">    </w:t>
      </w:r>
      <w:r w:rsidR="00B2116F">
        <w:rPr>
          <w:noProof/>
        </w:rPr>
        <w:drawing>
          <wp:inline distT="0" distB="0" distL="0" distR="0" wp14:anchorId="40713DBA" wp14:editId="0B899788">
            <wp:extent cx="1557528" cy="1283208"/>
            <wp:effectExtent l="0" t="0" r="5080" b="0"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dobjekt 24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57528" cy="1283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565FE" w14:textId="7C425663" w:rsidR="00913BBE" w:rsidRPr="00E72282" w:rsidRDefault="00913BBE" w:rsidP="00913BBE">
      <w:pPr>
        <w:pStyle w:val="Uppgift"/>
      </w:pPr>
      <w:r w:rsidRPr="004E3368">
        <w:rPr>
          <w:rStyle w:val="Uppgiftssiffra"/>
        </w:rPr>
        <w:t>11</w:t>
      </w:r>
      <w:r w:rsidRPr="00E72282">
        <w:rPr>
          <w:b/>
        </w:rPr>
        <w:tab/>
      </w:r>
      <w:r w:rsidRPr="00E72282">
        <w:t xml:space="preserve">a) </w:t>
      </w:r>
      <w:r w:rsidR="007F6581" w:rsidRPr="007F6581">
        <w:rPr>
          <w:position w:val="-22"/>
        </w:rPr>
        <w:object w:dxaOrig="220" w:dyaOrig="580" w14:anchorId="6120D650">
          <v:shape id="_x0000_i1030" type="#_x0000_t75" style="width:11.25pt;height:29.25pt" o:ole="">
            <v:imagedata r:id="rId25" o:title=""/>
          </v:shape>
          <o:OLEObject Type="Embed" ProgID="Equation.DSMT4" ShapeID="_x0000_i1030" DrawAspect="Content" ObjectID="_1731265251" r:id="rId26"/>
        </w:object>
      </w:r>
      <w:r w:rsidRPr="00E72282">
        <w:t xml:space="preserve"> · </w:t>
      </w:r>
      <w:r w:rsidR="007F6581" w:rsidRPr="007F6581">
        <w:rPr>
          <w:position w:val="-22"/>
        </w:rPr>
        <w:object w:dxaOrig="220" w:dyaOrig="580" w14:anchorId="7208B164">
          <v:shape id="_x0000_i1031" type="#_x0000_t75" style="width:11.25pt;height:29.25pt" o:ole="">
            <v:imagedata r:id="rId27" o:title=""/>
          </v:shape>
          <o:OLEObject Type="Embed" ProgID="Equation.DSMT4" ShapeID="_x0000_i1031" DrawAspect="Content" ObjectID="_1731265252" r:id="rId28"/>
        </w:object>
      </w:r>
      <w:r w:rsidRPr="00E72282">
        <w:t xml:space="preserve"> = </w:t>
      </w:r>
      <w:r w:rsidR="007F6581" w:rsidRPr="007F6581">
        <w:rPr>
          <w:position w:val="-22"/>
        </w:rPr>
        <w:object w:dxaOrig="300" w:dyaOrig="580" w14:anchorId="34ED51F7">
          <v:shape id="_x0000_i1032" type="#_x0000_t75" style="width:15pt;height:29.25pt" o:ole="">
            <v:imagedata r:id="rId29" o:title=""/>
          </v:shape>
          <o:OLEObject Type="Embed" ProgID="Equation.DSMT4" ShapeID="_x0000_i1032" DrawAspect="Content" ObjectID="_1731265253" r:id="rId30"/>
        </w:object>
      </w:r>
    </w:p>
    <w:p w14:paraId="3C26B08B" w14:textId="0B96308B" w:rsidR="00913BBE" w:rsidRPr="00E72282" w:rsidRDefault="00913BBE" w:rsidP="00913BBE">
      <w:pPr>
        <w:pStyle w:val="Uppgift"/>
      </w:pPr>
      <w:r w:rsidRPr="00E72282">
        <w:tab/>
        <w:t xml:space="preserve">b) 600 kr kan man vinna på två sätt, </w:t>
      </w:r>
      <w:r w:rsidR="00B2116F">
        <w:br/>
        <w:t xml:space="preserve">  </w:t>
      </w:r>
      <w:r w:rsidRPr="00E72282">
        <w:t>antingen först 500 kr och sen</w:t>
      </w:r>
      <w:r w:rsidR="00B2116F">
        <w:br/>
        <w:t xml:space="preserve"> </w:t>
      </w:r>
      <w:r w:rsidRPr="00E72282">
        <w:t xml:space="preserve"> 100 kr </w:t>
      </w:r>
      <w:r>
        <w:t>e</w:t>
      </w:r>
      <w:r w:rsidRPr="00E72282">
        <w:t>ller tvärtom.</w:t>
      </w:r>
    </w:p>
    <w:p w14:paraId="334F944C" w14:textId="082FEE45" w:rsidR="00913BBE" w:rsidRPr="00E72282" w:rsidRDefault="00913BBE" w:rsidP="00913BBE">
      <w:pPr>
        <w:pStyle w:val="Uppgift"/>
      </w:pPr>
      <w:r>
        <w:rPr>
          <w:i/>
        </w:rPr>
        <w:tab/>
      </w:r>
      <w:r w:rsidR="00B2116F">
        <w:rPr>
          <w:i/>
        </w:rPr>
        <w:t xml:space="preserve">    </w:t>
      </w:r>
      <w:proofErr w:type="gramStart"/>
      <w:r w:rsidRPr="00E72282">
        <w:rPr>
          <w:i/>
        </w:rPr>
        <w:t>P</w:t>
      </w:r>
      <w:r w:rsidRPr="00E72282">
        <w:t>(</w:t>
      </w:r>
      <w:proofErr w:type="gramEnd"/>
      <w:r w:rsidRPr="00E72282">
        <w:t xml:space="preserve">600 kr): </w:t>
      </w:r>
      <w:r w:rsidR="007F6581" w:rsidRPr="007F6581">
        <w:rPr>
          <w:position w:val="-22"/>
        </w:rPr>
        <w:object w:dxaOrig="220" w:dyaOrig="580" w14:anchorId="7D17129A">
          <v:shape id="_x0000_i1033" type="#_x0000_t75" style="width:11.25pt;height:29.25pt" o:ole="">
            <v:imagedata r:id="rId31" o:title=""/>
          </v:shape>
          <o:OLEObject Type="Embed" ProgID="Equation.DSMT4" ShapeID="_x0000_i1033" DrawAspect="Content" ObjectID="_1731265254" r:id="rId32"/>
        </w:object>
      </w:r>
      <w:r w:rsidRPr="00E72282">
        <w:t xml:space="preserve"> · </w:t>
      </w:r>
      <w:r w:rsidR="007F6581" w:rsidRPr="007F6581">
        <w:rPr>
          <w:position w:val="-22"/>
        </w:rPr>
        <w:object w:dxaOrig="220" w:dyaOrig="580" w14:anchorId="0259EE8C">
          <v:shape id="_x0000_i1034" type="#_x0000_t75" style="width:11.25pt;height:29.25pt" o:ole="">
            <v:imagedata r:id="rId33" o:title=""/>
          </v:shape>
          <o:OLEObject Type="Embed" ProgID="Equation.DSMT4" ShapeID="_x0000_i1034" DrawAspect="Content" ObjectID="_1731265255" r:id="rId34"/>
        </w:object>
      </w:r>
      <w:r w:rsidRPr="00E72282">
        <w:t xml:space="preserve"> + </w:t>
      </w:r>
      <w:r w:rsidR="007F6581" w:rsidRPr="007F6581">
        <w:rPr>
          <w:position w:val="-22"/>
        </w:rPr>
        <w:object w:dxaOrig="220" w:dyaOrig="580" w14:anchorId="08E38AD4">
          <v:shape id="_x0000_i1035" type="#_x0000_t75" style="width:11.25pt;height:29.25pt" o:ole="">
            <v:imagedata r:id="rId35" o:title=""/>
          </v:shape>
          <o:OLEObject Type="Embed" ProgID="Equation.DSMT4" ShapeID="_x0000_i1035" DrawAspect="Content" ObjectID="_1731265256" r:id="rId36"/>
        </w:object>
      </w:r>
      <w:r w:rsidRPr="00E72282">
        <w:t xml:space="preserve"> · </w:t>
      </w:r>
      <w:r w:rsidR="007F6581" w:rsidRPr="007F6581">
        <w:rPr>
          <w:position w:val="-22"/>
        </w:rPr>
        <w:object w:dxaOrig="220" w:dyaOrig="580" w14:anchorId="190366E2">
          <v:shape id="_x0000_i1036" type="#_x0000_t75" style="width:11.25pt;height:29.25pt" o:ole="">
            <v:imagedata r:id="rId35" o:title=""/>
          </v:shape>
          <o:OLEObject Type="Embed" ProgID="Equation.DSMT4" ShapeID="_x0000_i1036" DrawAspect="Content" ObjectID="_1731265257" r:id="rId37"/>
        </w:object>
      </w:r>
      <w:r w:rsidRPr="00E72282">
        <w:t xml:space="preserve"> =</w:t>
      </w:r>
      <w:r>
        <w:br/>
      </w:r>
      <w:r w:rsidR="00B2116F">
        <w:t xml:space="preserve">  </w:t>
      </w:r>
      <w:r>
        <w:t>=</w:t>
      </w:r>
      <w:r w:rsidRPr="00E72282">
        <w:t xml:space="preserve"> </w:t>
      </w:r>
      <w:r w:rsidR="007F6581" w:rsidRPr="007F6581">
        <w:rPr>
          <w:position w:val="-22"/>
        </w:rPr>
        <w:object w:dxaOrig="300" w:dyaOrig="580" w14:anchorId="7835674E">
          <v:shape id="_x0000_i1037" type="#_x0000_t75" style="width:15pt;height:29.25pt" o:ole="">
            <v:imagedata r:id="rId38" o:title=""/>
          </v:shape>
          <o:OLEObject Type="Embed" ProgID="Equation.DSMT4" ShapeID="_x0000_i1037" DrawAspect="Content" ObjectID="_1731265258" r:id="rId39"/>
        </w:object>
      </w:r>
      <w:r w:rsidRPr="00E72282">
        <w:t xml:space="preserve"> = </w:t>
      </w:r>
      <w:r w:rsidR="007F6581" w:rsidRPr="007F6581">
        <w:rPr>
          <w:position w:val="-22"/>
        </w:rPr>
        <w:object w:dxaOrig="200" w:dyaOrig="580" w14:anchorId="24886DE3">
          <v:shape id="_x0000_i1038" type="#_x0000_t75" style="width:9.75pt;height:29.25pt" o:ole="">
            <v:imagedata r:id="rId40" o:title=""/>
          </v:shape>
          <o:OLEObject Type="Embed" ProgID="Equation.DSMT4" ShapeID="_x0000_i1038" DrawAspect="Content" ObjectID="_1731265259" r:id="rId41"/>
        </w:object>
      </w:r>
    </w:p>
    <w:p w14:paraId="0EF8EC3F" w14:textId="4BBDE81C" w:rsidR="00913BBE" w:rsidRPr="00E72282" w:rsidRDefault="00913BBE" w:rsidP="00913BBE">
      <w:pPr>
        <w:pStyle w:val="Uppgift"/>
      </w:pPr>
      <w:r w:rsidRPr="00E72282">
        <w:tab/>
        <w:t xml:space="preserve">c) 200 kr eller mindre kan man vinna </w:t>
      </w:r>
      <w:r>
        <w:br/>
        <w:t xml:space="preserve"> </w:t>
      </w:r>
      <w:r w:rsidR="00B2116F">
        <w:t xml:space="preserve"> </w:t>
      </w:r>
      <w:r>
        <w:t xml:space="preserve"> </w:t>
      </w:r>
      <w:r w:rsidRPr="00E72282">
        <w:t xml:space="preserve">på fyra sätt, </w:t>
      </w:r>
    </w:p>
    <w:p w14:paraId="7E8BEF0B" w14:textId="77777777" w:rsidR="00913BBE" w:rsidRPr="00913BBE" w:rsidRDefault="00913BBE" w:rsidP="00913BBE">
      <w:pPr>
        <w:pStyle w:val="Uppgift"/>
        <w:rPr>
          <w:lang w:val="da-DK"/>
        </w:rPr>
      </w:pPr>
      <w:r w:rsidRPr="00E72282">
        <w:tab/>
        <w:t xml:space="preserve">    </w:t>
      </w:r>
      <w:r w:rsidRPr="00913BBE">
        <w:rPr>
          <w:lang w:val="da-DK"/>
        </w:rPr>
        <w:t>100 kr + 100 kr</w:t>
      </w:r>
    </w:p>
    <w:p w14:paraId="595E881C" w14:textId="77777777" w:rsidR="00913BBE" w:rsidRPr="00913BBE" w:rsidRDefault="00913BBE" w:rsidP="00913BBE">
      <w:pPr>
        <w:pStyle w:val="Uppgift"/>
        <w:rPr>
          <w:lang w:val="da-DK"/>
        </w:rPr>
      </w:pPr>
      <w:r w:rsidRPr="00913BBE">
        <w:rPr>
          <w:lang w:val="da-DK"/>
        </w:rPr>
        <w:tab/>
        <w:t xml:space="preserve">    100 kr + 10 kr</w:t>
      </w:r>
    </w:p>
    <w:p w14:paraId="1A98719E" w14:textId="77777777" w:rsidR="00913BBE" w:rsidRPr="00913BBE" w:rsidRDefault="00913BBE" w:rsidP="00913BBE">
      <w:pPr>
        <w:pStyle w:val="Uppgift"/>
        <w:rPr>
          <w:lang w:val="da-DK"/>
        </w:rPr>
      </w:pPr>
      <w:r w:rsidRPr="00913BBE">
        <w:rPr>
          <w:lang w:val="da-DK"/>
        </w:rPr>
        <w:tab/>
        <w:t xml:space="preserve">    10 kr + 100 kr</w:t>
      </w:r>
    </w:p>
    <w:p w14:paraId="654B6CE6" w14:textId="77777777" w:rsidR="00913BBE" w:rsidRPr="00913BBE" w:rsidRDefault="00913BBE" w:rsidP="00913BBE">
      <w:pPr>
        <w:pStyle w:val="Uppgift"/>
        <w:rPr>
          <w:lang w:val="da-DK"/>
        </w:rPr>
      </w:pPr>
      <w:r w:rsidRPr="00913BBE">
        <w:rPr>
          <w:lang w:val="da-DK"/>
        </w:rPr>
        <w:tab/>
        <w:t xml:space="preserve">    10 kr + 10 kr</w:t>
      </w:r>
    </w:p>
    <w:p w14:paraId="199D9DBB" w14:textId="36C4B85E" w:rsidR="00913BBE" w:rsidRPr="00DF4D9A" w:rsidRDefault="00913BBE" w:rsidP="00913BBE">
      <w:pPr>
        <w:pStyle w:val="Uppgift"/>
        <w:ind w:right="-213"/>
        <w:rPr>
          <w:lang w:val="da-DK"/>
        </w:rPr>
      </w:pPr>
      <w:r w:rsidRPr="00913BBE">
        <w:rPr>
          <w:i/>
          <w:lang w:val="da-DK"/>
        </w:rPr>
        <w:tab/>
      </w:r>
      <w:r w:rsidR="00B2116F">
        <w:rPr>
          <w:i/>
          <w:lang w:val="da-DK"/>
        </w:rPr>
        <w:t xml:space="preserve">    </w:t>
      </w:r>
      <w:proofErr w:type="gramStart"/>
      <w:r w:rsidRPr="00DF4D9A">
        <w:rPr>
          <w:i/>
          <w:lang w:val="da-DK"/>
        </w:rPr>
        <w:t>P</w:t>
      </w:r>
      <w:r w:rsidRPr="00DF4D9A">
        <w:rPr>
          <w:lang w:val="da-DK"/>
        </w:rPr>
        <w:t>(</w:t>
      </w:r>
      <w:proofErr w:type="gramEnd"/>
      <w:r w:rsidRPr="00DF4D9A">
        <w:rPr>
          <w:lang w:val="da-DK"/>
        </w:rPr>
        <w:t xml:space="preserve">200 </w:t>
      </w:r>
      <w:proofErr w:type="spellStart"/>
      <w:r w:rsidRPr="00DF4D9A">
        <w:rPr>
          <w:lang w:val="da-DK"/>
        </w:rPr>
        <w:t>kr</w:t>
      </w:r>
      <w:proofErr w:type="spellEnd"/>
      <w:r w:rsidRPr="00DF4D9A">
        <w:rPr>
          <w:lang w:val="da-DK"/>
        </w:rPr>
        <w:t xml:space="preserve"> eller mindre): </w:t>
      </w:r>
      <w:r w:rsidRPr="00DF4D9A">
        <w:rPr>
          <w:lang w:val="da-DK"/>
        </w:rPr>
        <w:br/>
      </w:r>
      <w:r w:rsidR="00B2116F" w:rsidRPr="00DF4D9A">
        <w:rPr>
          <w:lang w:val="da-DK"/>
        </w:rPr>
        <w:t xml:space="preserve"> </w:t>
      </w:r>
      <w:r w:rsidR="007F6581" w:rsidRPr="007F6581">
        <w:rPr>
          <w:position w:val="-22"/>
        </w:rPr>
        <w:object w:dxaOrig="220" w:dyaOrig="580" w14:anchorId="5E5DAD32">
          <v:shape id="_x0000_i1039" type="#_x0000_t75" style="width:11.25pt;height:29.25pt" o:ole="">
            <v:imagedata r:id="rId35" o:title=""/>
          </v:shape>
          <o:OLEObject Type="Embed" ProgID="Equation.DSMT4" ShapeID="_x0000_i1039" DrawAspect="Content" ObjectID="_1731265260" r:id="rId42"/>
        </w:object>
      </w:r>
      <w:r w:rsidRPr="00DF4D9A">
        <w:rPr>
          <w:lang w:val="da-DK"/>
        </w:rPr>
        <w:t xml:space="preserve"> · </w:t>
      </w:r>
      <w:r w:rsidR="007F6581" w:rsidRPr="007F6581">
        <w:rPr>
          <w:position w:val="-22"/>
        </w:rPr>
        <w:object w:dxaOrig="220" w:dyaOrig="580" w14:anchorId="08B79ECA">
          <v:shape id="_x0000_i1040" type="#_x0000_t75" style="width:11.25pt;height:29.25pt" o:ole="">
            <v:imagedata r:id="rId27" o:title=""/>
          </v:shape>
          <o:OLEObject Type="Embed" ProgID="Equation.DSMT4" ShapeID="_x0000_i1040" DrawAspect="Content" ObjectID="_1731265261" r:id="rId43"/>
        </w:object>
      </w:r>
      <w:r w:rsidRPr="00DF4D9A">
        <w:rPr>
          <w:lang w:val="da-DK"/>
        </w:rPr>
        <w:t xml:space="preserve"> + </w:t>
      </w:r>
      <w:r w:rsidR="007F6581" w:rsidRPr="007F6581">
        <w:rPr>
          <w:position w:val="-22"/>
        </w:rPr>
        <w:object w:dxaOrig="220" w:dyaOrig="580" w14:anchorId="1B17CF65">
          <v:shape id="_x0000_i1041" type="#_x0000_t75" style="width:11.25pt;height:29.25pt" o:ole="">
            <v:imagedata r:id="rId27" o:title=""/>
          </v:shape>
          <o:OLEObject Type="Embed" ProgID="Equation.DSMT4" ShapeID="_x0000_i1041" DrawAspect="Content" ObjectID="_1731265262" r:id="rId44"/>
        </w:object>
      </w:r>
      <w:r w:rsidRPr="00DF4D9A">
        <w:rPr>
          <w:lang w:val="da-DK"/>
        </w:rPr>
        <w:t xml:space="preserve"> · </w:t>
      </w:r>
      <w:r w:rsidR="007F6581" w:rsidRPr="007F6581">
        <w:rPr>
          <w:position w:val="-22"/>
        </w:rPr>
        <w:object w:dxaOrig="220" w:dyaOrig="580" w14:anchorId="0407AB16">
          <v:shape id="_x0000_i1042" type="#_x0000_t75" style="width:11.25pt;height:29.25pt" o:ole="">
            <v:imagedata r:id="rId45" o:title=""/>
          </v:shape>
          <o:OLEObject Type="Embed" ProgID="Equation.DSMT4" ShapeID="_x0000_i1042" DrawAspect="Content" ObjectID="_1731265263" r:id="rId46"/>
        </w:object>
      </w:r>
      <w:r w:rsidRPr="00DF4D9A">
        <w:rPr>
          <w:lang w:val="da-DK"/>
        </w:rPr>
        <w:t xml:space="preserve"> + </w:t>
      </w:r>
      <w:r w:rsidR="007F6581" w:rsidRPr="007F6581">
        <w:rPr>
          <w:position w:val="-22"/>
        </w:rPr>
        <w:object w:dxaOrig="220" w:dyaOrig="580" w14:anchorId="3EE2A663">
          <v:shape id="_x0000_i1043" type="#_x0000_t75" style="width:11.25pt;height:29.25pt" o:ole="">
            <v:imagedata r:id="rId47" o:title=""/>
          </v:shape>
          <o:OLEObject Type="Embed" ProgID="Equation.DSMT4" ShapeID="_x0000_i1043" DrawAspect="Content" ObjectID="_1731265264" r:id="rId48"/>
        </w:object>
      </w:r>
      <w:r w:rsidRPr="00DF4D9A">
        <w:rPr>
          <w:lang w:val="da-DK"/>
        </w:rPr>
        <w:t xml:space="preserve"> · </w:t>
      </w:r>
      <w:r w:rsidR="007F6581" w:rsidRPr="007F6581">
        <w:rPr>
          <w:position w:val="-22"/>
        </w:rPr>
        <w:object w:dxaOrig="220" w:dyaOrig="580" w14:anchorId="780D97DA">
          <v:shape id="_x0000_i1044" type="#_x0000_t75" style="width:11.25pt;height:29.25pt" o:ole="">
            <v:imagedata r:id="rId27" o:title=""/>
          </v:shape>
          <o:OLEObject Type="Embed" ProgID="Equation.DSMT4" ShapeID="_x0000_i1044" DrawAspect="Content" ObjectID="_1731265265" r:id="rId49"/>
        </w:object>
      </w:r>
      <w:r w:rsidRPr="00DF4D9A">
        <w:rPr>
          <w:lang w:val="da-DK"/>
        </w:rPr>
        <w:t xml:space="preserve"> + </w:t>
      </w:r>
      <w:r w:rsidR="007F6581" w:rsidRPr="007F6581">
        <w:rPr>
          <w:position w:val="-22"/>
        </w:rPr>
        <w:object w:dxaOrig="220" w:dyaOrig="580" w14:anchorId="70214E5F">
          <v:shape id="_x0000_i1045" type="#_x0000_t75" style="width:11.25pt;height:29.25pt" o:ole="">
            <v:imagedata r:id="rId27" o:title=""/>
          </v:shape>
          <o:OLEObject Type="Embed" ProgID="Equation.DSMT4" ShapeID="_x0000_i1045" DrawAspect="Content" ObjectID="_1731265266" r:id="rId50"/>
        </w:object>
      </w:r>
      <w:r w:rsidRPr="00DF4D9A">
        <w:rPr>
          <w:lang w:val="da-DK"/>
        </w:rPr>
        <w:t xml:space="preserve"> · </w:t>
      </w:r>
      <w:r w:rsidR="007F6581" w:rsidRPr="007F6581">
        <w:rPr>
          <w:position w:val="-22"/>
        </w:rPr>
        <w:object w:dxaOrig="220" w:dyaOrig="580" w14:anchorId="1F058E0B">
          <v:shape id="_x0000_i1046" type="#_x0000_t75" style="width:11.25pt;height:29.25pt" o:ole="">
            <v:imagedata r:id="rId27" o:title=""/>
          </v:shape>
          <o:OLEObject Type="Embed" ProgID="Equation.DSMT4" ShapeID="_x0000_i1046" DrawAspect="Content" ObjectID="_1731265267" r:id="rId51"/>
        </w:object>
      </w:r>
      <w:r w:rsidRPr="00DF4D9A">
        <w:rPr>
          <w:lang w:val="da-DK"/>
        </w:rPr>
        <w:t xml:space="preserve"> </w:t>
      </w:r>
      <w:r w:rsidRPr="00DF4D9A">
        <w:rPr>
          <w:lang w:val="da-DK"/>
        </w:rPr>
        <w:br/>
        <w:t xml:space="preserve">= </w:t>
      </w:r>
      <w:r w:rsidR="007F6581" w:rsidRPr="007F6581">
        <w:rPr>
          <w:position w:val="-22"/>
        </w:rPr>
        <w:object w:dxaOrig="300" w:dyaOrig="580" w14:anchorId="05CB1EE9">
          <v:shape id="_x0000_i1047" type="#_x0000_t75" style="width:15pt;height:29.25pt" o:ole="">
            <v:imagedata r:id="rId52" o:title=""/>
          </v:shape>
          <o:OLEObject Type="Embed" ProgID="Equation.DSMT4" ShapeID="_x0000_i1047" DrawAspect="Content" ObjectID="_1731265268" r:id="rId53"/>
        </w:object>
      </w:r>
      <w:r w:rsidRPr="00DF4D9A">
        <w:rPr>
          <w:lang w:val="da-DK"/>
        </w:rPr>
        <w:t xml:space="preserve"> = </w:t>
      </w:r>
      <w:r w:rsidR="007F6581" w:rsidRPr="007F6581">
        <w:rPr>
          <w:position w:val="-22"/>
        </w:rPr>
        <w:object w:dxaOrig="220" w:dyaOrig="580" w14:anchorId="74952E06">
          <v:shape id="_x0000_i1048" type="#_x0000_t75" style="width:11.25pt;height:29.25pt" o:ole="">
            <v:imagedata r:id="rId27" o:title=""/>
          </v:shape>
          <o:OLEObject Type="Embed" ProgID="Equation.DSMT4" ShapeID="_x0000_i1048" DrawAspect="Content" ObjectID="_1731265269" r:id="rId54"/>
        </w:object>
      </w:r>
    </w:p>
    <w:p w14:paraId="4EB8D12B" w14:textId="65BBFF2D" w:rsidR="00913BBE" w:rsidRPr="006C1BA2" w:rsidRDefault="00913BBE" w:rsidP="00B2116F">
      <w:pPr>
        <w:pStyle w:val="Uppgiftluftver"/>
      </w:pPr>
      <w:r w:rsidRPr="004E3368">
        <w:rPr>
          <w:rStyle w:val="Uppgiftssiffra"/>
        </w:rPr>
        <w:t>12</w:t>
      </w:r>
      <w:r w:rsidRPr="00E72282">
        <w:rPr>
          <w:b/>
        </w:rPr>
        <w:tab/>
      </w:r>
      <w:r w:rsidRPr="006C1BA2">
        <w:rPr>
          <w:rFonts w:eastAsiaTheme="minorHAnsi"/>
        </w:rPr>
        <w:t xml:space="preserve">Det enda tvåsiffriga tal som kan bildas och som är delbart med 3 är 66. Sannolikheten att den första lappen har en </w:t>
      </w:r>
      <w:proofErr w:type="gramStart"/>
      <w:r w:rsidRPr="006C1BA2">
        <w:rPr>
          <w:rFonts w:eastAsiaTheme="minorHAnsi"/>
        </w:rPr>
        <w:t>6:a</w:t>
      </w:r>
      <w:proofErr w:type="gramEnd"/>
      <w:r w:rsidRPr="006C1BA2">
        <w:rPr>
          <w:rFonts w:eastAsiaTheme="minorHAnsi"/>
        </w:rPr>
        <w:t xml:space="preserve"> är </w:t>
      </w:r>
      <w:r w:rsidR="007F6581" w:rsidRPr="007F6581">
        <w:rPr>
          <w:position w:val="-22"/>
        </w:rPr>
        <w:object w:dxaOrig="220" w:dyaOrig="580" w14:anchorId="79CCB6DF">
          <v:shape id="_x0000_i1049" type="#_x0000_t75" style="width:11.25pt;height:29.25pt" o:ole="">
            <v:imagedata r:id="rId55" o:title=""/>
          </v:shape>
          <o:OLEObject Type="Embed" ProgID="Equation.DSMT4" ShapeID="_x0000_i1049" DrawAspect="Content" ObjectID="_1731265270" r:id="rId56"/>
        </w:object>
      </w:r>
      <w:r w:rsidRPr="006C1BA2">
        <w:rPr>
          <w:rFonts w:eastAsiaTheme="minorHAnsi"/>
        </w:rPr>
        <w:t xml:space="preserve">. Sannolikheten att den andra också har en </w:t>
      </w:r>
      <w:proofErr w:type="gramStart"/>
      <w:r w:rsidRPr="006C1BA2">
        <w:rPr>
          <w:rFonts w:eastAsiaTheme="minorHAnsi"/>
        </w:rPr>
        <w:t>6:a</w:t>
      </w:r>
      <w:proofErr w:type="gramEnd"/>
      <w:r w:rsidRPr="006C1BA2">
        <w:rPr>
          <w:rFonts w:eastAsiaTheme="minorHAnsi"/>
        </w:rPr>
        <w:t xml:space="preserve"> är </w:t>
      </w:r>
      <w:r w:rsidR="007F6581" w:rsidRPr="007F6581">
        <w:rPr>
          <w:position w:val="-22"/>
        </w:rPr>
        <w:object w:dxaOrig="220" w:dyaOrig="580" w14:anchorId="302CE091">
          <v:shape id="_x0000_i1050" type="#_x0000_t75" style="width:11.25pt;height:29.25pt" o:ole="">
            <v:imagedata r:id="rId57" o:title=""/>
          </v:shape>
          <o:OLEObject Type="Embed" ProgID="Equation.DSMT4" ShapeID="_x0000_i1050" DrawAspect="Content" ObjectID="_1731265271" r:id="rId58"/>
        </w:object>
      </w:r>
      <w:r w:rsidRPr="006C1BA2">
        <w:rPr>
          <w:rFonts w:eastAsiaTheme="minorHAnsi"/>
        </w:rPr>
        <w:t xml:space="preserve">. Den sökta sannolikheten är </w:t>
      </w:r>
      <w:r w:rsidR="007F6581" w:rsidRPr="007F6581">
        <w:rPr>
          <w:position w:val="-22"/>
        </w:rPr>
        <w:object w:dxaOrig="220" w:dyaOrig="580" w14:anchorId="65556877">
          <v:shape id="_x0000_i1051" type="#_x0000_t75" style="width:11.25pt;height:29.25pt" o:ole="">
            <v:imagedata r:id="rId59" o:title=""/>
          </v:shape>
          <o:OLEObject Type="Embed" ProgID="Equation.DSMT4" ShapeID="_x0000_i1051" DrawAspect="Content" ObjectID="_1731265272" r:id="rId60"/>
        </w:object>
      </w:r>
      <w:r w:rsidRPr="006C1BA2">
        <w:rPr>
          <w:rFonts w:eastAsiaTheme="minorHAnsi"/>
        </w:rPr>
        <w:t xml:space="preserve"> ∙ </w:t>
      </w:r>
      <w:r w:rsidR="007F6581" w:rsidRPr="007F6581">
        <w:rPr>
          <w:position w:val="-22"/>
        </w:rPr>
        <w:object w:dxaOrig="220" w:dyaOrig="580" w14:anchorId="0CF13266">
          <v:shape id="_x0000_i1052" type="#_x0000_t75" style="width:11.25pt;height:29.25pt" o:ole="">
            <v:imagedata r:id="rId61" o:title=""/>
          </v:shape>
          <o:OLEObject Type="Embed" ProgID="Equation.DSMT4" ShapeID="_x0000_i1052" DrawAspect="Content" ObjectID="_1731265273" r:id="rId62"/>
        </w:object>
      </w:r>
      <w:r w:rsidRPr="006C1BA2">
        <w:rPr>
          <w:rFonts w:eastAsiaTheme="minorHAnsi"/>
        </w:rPr>
        <w:t xml:space="preserve"> = </w:t>
      </w:r>
      <w:r w:rsidR="007F6581" w:rsidRPr="007F6581">
        <w:rPr>
          <w:position w:val="-22"/>
        </w:rPr>
        <w:object w:dxaOrig="220" w:dyaOrig="580" w14:anchorId="5B5D7C9D">
          <v:shape id="_x0000_i1053" type="#_x0000_t75" style="width:11.25pt;height:29.25pt" o:ole="">
            <v:imagedata r:id="rId63" o:title=""/>
          </v:shape>
          <o:OLEObject Type="Embed" ProgID="Equation.DSMT4" ShapeID="_x0000_i1053" DrawAspect="Content" ObjectID="_1731265274" r:id="rId64"/>
        </w:object>
      </w:r>
      <w:r w:rsidRPr="006C1BA2">
        <w:rPr>
          <w:rFonts w:eastAsiaTheme="minorHAnsi"/>
        </w:rPr>
        <w:t>.</w:t>
      </w:r>
    </w:p>
    <w:sectPr w:rsidR="00913BBE" w:rsidRPr="006C1BA2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F7C75D" w14:textId="77777777" w:rsidR="0060275A" w:rsidRDefault="0060275A">
      <w:r>
        <w:separator/>
      </w:r>
    </w:p>
  </w:endnote>
  <w:endnote w:type="continuationSeparator" w:id="0">
    <w:p w14:paraId="541847B9" w14:textId="77777777" w:rsidR="0060275A" w:rsidRDefault="00602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75E289" w14:textId="77777777" w:rsidR="0060275A" w:rsidRDefault="0060275A">
      <w:r>
        <w:separator/>
      </w:r>
    </w:p>
  </w:footnote>
  <w:footnote w:type="continuationSeparator" w:id="0">
    <w:p w14:paraId="2C994D3A" w14:textId="77777777" w:rsidR="0060275A" w:rsidRDefault="00602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4.2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EF6EEB3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500C6A0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F19A64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BB4026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6D5833C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9880108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47EE38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35042E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614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0FD7"/>
    <w:rsid w:val="001113E3"/>
    <w:rsid w:val="0011189D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24C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6C40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AF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2B6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3E2C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9CB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6A1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275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7E0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EF7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0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6581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585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9A4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3BBE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F10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3D2F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16F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5EB1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9C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14F7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4D9A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AFC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6C67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0458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4BFB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ED2C7854-E5A5-4348-BBA9-B68337397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60458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B2116F"/>
    <w:pPr>
      <w:spacing w:before="120"/>
    </w:pPr>
    <w:rPr>
      <w:sz w:val="22"/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wmf"/><Relationship Id="rId11" Type="http://schemas.openxmlformats.org/officeDocument/2006/relationships/image" Target="media/image5.wmf"/><Relationship Id="rId24" Type="http://schemas.openxmlformats.org/officeDocument/2006/relationships/image" Target="media/image14.jp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11.wmf"/><Relationship Id="rId14" Type="http://schemas.openxmlformats.org/officeDocument/2006/relationships/image" Target="media/image8.jpg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6.jpg"/><Relationship Id="rId17" Type="http://schemas.openxmlformats.org/officeDocument/2006/relationships/image" Target="media/image10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jp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10" Type="http://schemas.openxmlformats.org/officeDocument/2006/relationships/image" Target="media/image4.jpg"/><Relationship Id="rId31" Type="http://schemas.openxmlformats.org/officeDocument/2006/relationships/image" Target="media/image18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3" Type="http://schemas.openxmlformats.org/officeDocument/2006/relationships/image" Target="media/image7.jp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35</Words>
  <Characters>2840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36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Lennart Undvall</dc:creator>
  <cp:keywords/>
  <dc:description/>
  <cp:lastModifiedBy>Björn Magnusson</cp:lastModifiedBy>
  <cp:revision>2</cp:revision>
  <cp:lastPrinted>2022-11-29T12:31:00Z</cp:lastPrinted>
  <dcterms:created xsi:type="dcterms:W3CDTF">2022-11-29T21:14:00Z</dcterms:created>
  <dcterms:modified xsi:type="dcterms:W3CDTF">2022-11-29T2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